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ListParagraph"/>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1F2681"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1F2681"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1F2681" w:rsidP="00C23EC3">
            <w:pPr>
              <w:pStyle w:val="ListParagraph"/>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1F2681"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1F2681"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1F2681"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1F2681" w:rsidP="00C23EC3">
            <w:pPr>
              <w:pStyle w:val="ListParagraph"/>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lastRenderedPageBreak/>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ListParagraph"/>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ListParagraph"/>
        <w:numPr>
          <w:ilvl w:val="2"/>
          <w:numId w:val="38"/>
        </w:numPr>
        <w:snapToGrid w:val="0"/>
        <w:spacing w:after="0" w:line="240" w:lineRule="auto"/>
        <w:rPr>
          <w:sz w:val="20"/>
        </w:rPr>
      </w:pPr>
      <w:r>
        <w:rPr>
          <w:sz w:val="20"/>
        </w:rPr>
        <w:t xml:space="preserve">Based on the Tdocs, this value can be assumed as RRC/higher-layer configured. </w:t>
      </w:r>
    </w:p>
    <w:p w14:paraId="2098A510" w14:textId="21C177E7" w:rsidR="006D4BF3" w:rsidRDefault="006D4BF3" w:rsidP="006D4BF3">
      <w:pPr>
        <w:pStyle w:val="ListParagraph"/>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ListParagraph"/>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ListParagraph"/>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ListParagraph"/>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r w:rsidR="007C55EB">
        <w:rPr>
          <w:sz w:val="20"/>
        </w:rPr>
        <w:t xml:space="preserve"> At least eight Tdocs include simulation results demonstrating significant gain of extending Type-II codebook for CJT mTRP</w:t>
      </w:r>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he work scope of Type-II codebook refinement for CJT mTRP</w:t>
      </w:r>
      <w:r w:rsidR="007C55EB">
        <w:rPr>
          <w:sz w:val="20"/>
          <w:szCs w:val="20"/>
        </w:rPr>
        <w:t xml:space="preserve"> includes refinement of the following codebooks</w:t>
      </w:r>
      <w:r w:rsidR="006B4693" w:rsidRPr="007C55EB">
        <w:rPr>
          <w:sz w:val="20"/>
          <w:szCs w:val="20"/>
        </w:rPr>
        <w:t xml:space="preserve">, </w:t>
      </w:r>
      <w:r w:rsidR="007C55EB" w:rsidRPr="007C55EB">
        <w:rPr>
          <w:rFonts w:eastAsia="Batang"/>
          <w:sz w:val="20"/>
          <w:szCs w:val="20"/>
          <w:lang w:val="en-GB" w:eastAsia="en-US"/>
        </w:rPr>
        <w:t xml:space="preserve">based on </w:t>
      </w:r>
      <w:r w:rsidR="006B4693" w:rsidRPr="007C55EB">
        <w:rPr>
          <w:rFonts w:eastAsia="Batang"/>
          <w:sz w:val="20"/>
          <w:szCs w:val="20"/>
          <w:lang w:val="en-GB" w:eastAsia="en-US"/>
        </w:rPr>
        <w:t>a common design framework</w:t>
      </w:r>
      <w:r w:rsidR="007C55EB" w:rsidRPr="007C55EB">
        <w:rPr>
          <w:rFonts w:eastAsia="Batang"/>
          <w:sz w:val="20"/>
          <w:szCs w:val="20"/>
          <w:lang w:val="en-GB" w:eastAsia="en-US"/>
        </w:rPr>
        <w:t>:</w:t>
      </w:r>
    </w:p>
    <w:p w14:paraId="4E79A02B" w14:textId="76268727" w:rsid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3F1BD429" w14:textId="3C6BF2D6" w:rsidR="007C55EB" w:rsidRP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0247B8CC" w14:textId="5A6DC351" w:rsidR="00FF14F6" w:rsidRDefault="003E78D8">
      <w:pPr>
        <w:snapToGrid w:val="0"/>
        <w:rPr>
          <w:sz w:val="20"/>
        </w:rPr>
      </w:pPr>
      <w:ins w:id="5" w:author="Eko Onggosanusi" w:date="2022-05-12T19:52:00Z">
        <w:r>
          <w:rPr>
            <w:sz w:val="20"/>
          </w:rPr>
          <w:t>FFS: Whether to prioritize/down-select from the two</w:t>
        </w:r>
      </w:ins>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6F3C75E2"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he work scope of Type-II codebook refinement for CJT mTRP</w:t>
      </w:r>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r w:rsidR="006D4BF3">
        <w:rPr>
          <w:sz w:val="20"/>
          <w:szCs w:val="20"/>
        </w:rPr>
        <w:t>2, 3, and 4 cooperating TRPs</w:t>
      </w:r>
    </w:p>
    <w:p w14:paraId="531EA14E" w14:textId="77777777" w:rsidR="001847C7" w:rsidRDefault="009F17DA" w:rsidP="001847C7">
      <w:pPr>
        <w:pStyle w:val="ListParagraph"/>
        <w:numPr>
          <w:ilvl w:val="1"/>
          <w:numId w:val="46"/>
        </w:numPr>
        <w:snapToGrid w:val="0"/>
        <w:spacing w:after="0" w:line="240" w:lineRule="auto"/>
        <w:rPr>
          <w:ins w:id="6" w:author="Eko Onggosanusi" w:date="2022-05-12T19:50:00Z"/>
          <w:sz w:val="20"/>
        </w:rPr>
      </w:pPr>
      <w:ins w:id="7" w:author="Eko Onggosanusi" w:date="2022-05-12T19:44:00Z">
        <w:r>
          <w:rPr>
            <w:sz w:val="20"/>
          </w:rPr>
          <w:t xml:space="preserve">FFS: </w:t>
        </w:r>
      </w:ins>
      <w:ins w:id="8" w:author="Eko Onggosanusi" w:date="2022-05-12T19:45:00Z">
        <w:r>
          <w:rPr>
            <w:sz w:val="20"/>
          </w:rPr>
          <w:t xml:space="preserve">Signaling </w:t>
        </w:r>
      </w:ins>
      <w:del w:id="9" w:author="Eko Onggosanusi" w:date="2022-05-12T19:45:00Z">
        <w:r w:rsidR="006D4BF3" w:rsidDel="009F17DA">
          <w:rPr>
            <w:sz w:val="20"/>
          </w:rPr>
          <w:delText xml:space="preserve">The value </w:delText>
        </w:r>
      </w:del>
      <w:r w:rsidR="006D4BF3">
        <w:rPr>
          <w:sz w:val="20"/>
        </w:rPr>
        <w:t>of N</w:t>
      </w:r>
      <w:r w:rsidR="006D4BF3" w:rsidRPr="007F401C">
        <w:rPr>
          <w:sz w:val="20"/>
          <w:vertAlign w:val="subscript"/>
        </w:rPr>
        <w:t>TRP</w:t>
      </w:r>
      <w:ins w:id="10" w:author="Eko Onggosanusi" w:date="2022-05-12T19:45:00Z">
        <w:r>
          <w:rPr>
            <w:sz w:val="20"/>
          </w:rPr>
          <w:t>, e.g. higher-layer (RRC)</w:t>
        </w:r>
      </w:ins>
      <w:ins w:id="11" w:author="Eko Onggosanusi" w:date="2022-05-12T19:46:00Z">
        <w:r w:rsidR="00720B50">
          <w:rPr>
            <w:sz w:val="20"/>
          </w:rPr>
          <w:t xml:space="preserve"> vs.</w:t>
        </w:r>
        <w:r w:rsidR="001F2681">
          <w:rPr>
            <w:sz w:val="20"/>
          </w:rPr>
          <w:t xml:space="preserve"> dynamic</w:t>
        </w:r>
      </w:ins>
      <w:ins w:id="12" w:author="Eko Onggosanusi" w:date="2022-05-12T19:50:00Z">
        <w:r w:rsidR="00720B50">
          <w:rPr>
            <w:sz w:val="20"/>
          </w:rPr>
          <w:t xml:space="preserve"> </w:t>
        </w:r>
      </w:ins>
    </w:p>
    <w:p w14:paraId="4031DB71" w14:textId="4428AC2E" w:rsidR="006D4BF3" w:rsidRPr="006D4BF3" w:rsidRDefault="001847C7" w:rsidP="001847C7">
      <w:pPr>
        <w:pStyle w:val="ListParagraph"/>
        <w:numPr>
          <w:ilvl w:val="1"/>
          <w:numId w:val="46"/>
        </w:numPr>
        <w:snapToGrid w:val="0"/>
        <w:spacing w:after="0" w:line="240" w:lineRule="auto"/>
        <w:rPr>
          <w:sz w:val="20"/>
        </w:rPr>
      </w:pPr>
      <w:ins w:id="13" w:author="Eko Onggosanusi" w:date="2022-05-12T19:50:00Z">
        <w:r>
          <w:rPr>
            <w:sz w:val="20"/>
          </w:rPr>
          <w:t xml:space="preserve">FFS: Determination of </w:t>
        </w:r>
      </w:ins>
      <w:ins w:id="14" w:author="Eko Onggosanusi" w:date="2022-05-12T19:51:00Z">
        <w:r>
          <w:rPr>
            <w:sz w:val="20"/>
          </w:rPr>
          <w:t>N</w:t>
        </w:r>
        <w:r w:rsidRPr="007F401C">
          <w:rPr>
            <w:sz w:val="20"/>
            <w:vertAlign w:val="subscript"/>
          </w:rPr>
          <w:t>TRP</w:t>
        </w:r>
      </w:ins>
      <w:ins w:id="15" w:author="Eko Onggosanusi" w:date="2022-05-12T19:50:00Z">
        <w:r>
          <w:rPr>
            <w:sz w:val="20"/>
          </w:rPr>
          <w:t xml:space="preserve">, e.g. </w:t>
        </w:r>
        <w:r w:rsidR="00720B50">
          <w:rPr>
            <w:sz w:val="20"/>
          </w:rPr>
          <w:t>NW-configured vs UE-selected</w:t>
        </w:r>
      </w:ins>
      <w:ins w:id="16" w:author="Eko Onggosanusi" w:date="2022-05-12T19:46:00Z">
        <w:r w:rsidR="009F17DA">
          <w:rPr>
            <w:sz w:val="20"/>
          </w:rPr>
          <w:t xml:space="preserve"> </w:t>
        </w:r>
      </w:ins>
      <w:del w:id="17" w:author="Eko Onggosanusi" w:date="2022-05-12T19:45:00Z">
        <w:r w:rsidR="006D4BF3" w:rsidDel="009F17DA">
          <w:rPr>
            <w:sz w:val="20"/>
          </w:rPr>
          <w:delText xml:space="preserve"> </w:delText>
        </w:r>
      </w:del>
      <w:del w:id="18" w:author="Eko Onggosanusi" w:date="2022-05-12T19:46:00Z">
        <w:r w:rsidR="006D4BF3" w:rsidDel="009F17DA">
          <w:rPr>
            <w:sz w:val="20"/>
          </w:rPr>
          <w:delText>is assumed to be configured via higher-layer</w:delText>
        </w:r>
      </w:del>
      <w:r w:rsidR="006D4BF3">
        <w:rPr>
          <w:sz w:val="20"/>
        </w:rPr>
        <w:t xml:space="preserve"> </w:t>
      </w:r>
      <w:del w:id="19" w:author="Eko Onggosanusi" w:date="2022-05-12T19:46:00Z">
        <w:r w:rsidR="006D4BF3" w:rsidDel="009F17DA">
          <w:rPr>
            <w:sz w:val="20"/>
          </w:rPr>
          <w:delText>signaling</w:delText>
        </w:r>
      </w:del>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mTRP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64445D8E" w14:textId="5AAE2F6B"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del w:id="20" w:author="Eko Onggosanusi" w:date="2022-05-12T19:46:00Z">
        <w:r w:rsidRPr="006D4BF3" w:rsidDel="009F17DA">
          <w:rPr>
            <w:rFonts w:eastAsia="Batang"/>
            <w:sz w:val="20"/>
            <w:szCs w:val="20"/>
            <w:lang w:val="en-GB"/>
          </w:rPr>
          <w:delText>, max # ports per resource = 32</w:delText>
        </w:r>
      </w:del>
    </w:p>
    <w:p w14:paraId="55A8292E" w14:textId="00F9A387" w:rsidR="006D4BF3" w:rsidRPr="006D4BF3" w:rsidRDefault="006D4BF3" w:rsidP="006D4BF3">
      <w:pPr>
        <w:pStyle w:val="ListParagraph"/>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del w:id="21" w:author="Eko Onggosanusi" w:date="2022-05-12T19:47:00Z">
        <w:r w:rsidRPr="006D4BF3" w:rsidDel="009F17DA">
          <w:rPr>
            <w:rFonts w:eastAsia="Batang"/>
            <w:sz w:val="20"/>
            <w:szCs w:val="20"/>
            <w:lang w:val="en-GB"/>
          </w:rPr>
          <w:delText>Additional restriction on t</w:delText>
        </w:r>
      </w:del>
      <w:ins w:id="22" w:author="Eko Onggosanusi" w:date="2022-05-12T19:47:00Z">
        <w:r w:rsidR="009F17DA">
          <w:rPr>
            <w:rFonts w:eastAsia="Batang"/>
            <w:sz w:val="20"/>
            <w:szCs w:val="20"/>
            <w:lang w:val="en-GB"/>
          </w:rPr>
          <w:t>T</w:t>
        </w:r>
      </w:ins>
      <w:r w:rsidRPr="006D4BF3">
        <w:rPr>
          <w:rFonts w:eastAsia="Batang"/>
          <w:sz w:val="20"/>
          <w:szCs w:val="20"/>
          <w:lang w:val="en-GB"/>
        </w:rPr>
        <w:t xml:space="preserve">he maximum </w:t>
      </w:r>
      <w:ins w:id="23" w:author="Eko Onggosanusi" w:date="2022-05-12T19:47:00Z">
        <w:r w:rsidR="009F17DA">
          <w:rPr>
            <w:rFonts w:eastAsia="Batang"/>
            <w:sz w:val="20"/>
            <w:szCs w:val="20"/>
            <w:lang w:val="en-GB"/>
          </w:rPr>
          <w:t xml:space="preserve">number of ports per resource, and the </w:t>
        </w:r>
      </w:ins>
      <w:r w:rsidRPr="006D4BF3">
        <w:rPr>
          <w:rFonts w:eastAsia="Batang"/>
          <w:sz w:val="20"/>
          <w:szCs w:val="20"/>
          <w:lang w:val="en-GB"/>
        </w:rPr>
        <w:t xml:space="preserve">total number of ports across all resources </w:t>
      </w:r>
      <w:del w:id="24" w:author="Eko Onggosanusi" w:date="2022-05-12T19:47:00Z">
        <w:r w:rsidRPr="006D4BF3" w:rsidDel="009F17DA">
          <w:rPr>
            <w:rFonts w:eastAsia="Batang"/>
            <w:sz w:val="20"/>
            <w:szCs w:val="20"/>
            <w:lang w:val="en-GB"/>
          </w:rPr>
          <w:delText>beyond Rel-15/16/17 spec and UE capability, e.g. when multiple CSI-RS resources are received in the same slot</w:delText>
        </w:r>
      </w:del>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lastRenderedPageBreak/>
        <w:t>Proposal 1.D</w:t>
      </w:r>
      <w:r w:rsidRPr="006D4BF3">
        <w:rPr>
          <w:sz w:val="20"/>
          <w:szCs w:val="20"/>
        </w:rPr>
        <w:t>: The work scope of Type-II codebook refinement for CJT mTRP</w:t>
      </w:r>
      <w:r>
        <w:rPr>
          <w:sz w:val="20"/>
          <w:szCs w:val="20"/>
        </w:rPr>
        <w:t xml:space="preserve"> includes down-selecting</w:t>
      </w:r>
      <w:ins w:id="25" w:author="Eko Onggosanusi" w:date="2022-05-12T19:48:00Z">
        <w:r w:rsidR="00DD6A04">
          <w:rPr>
            <w:sz w:val="20"/>
            <w:szCs w:val="20"/>
          </w:rPr>
          <w:t xml:space="preserve"> at least one or merging</w:t>
        </w:r>
      </w:ins>
      <w:r>
        <w:rPr>
          <w:sz w:val="20"/>
          <w:szCs w:val="20"/>
        </w:rPr>
        <w:t xml:space="preserve"> from the following codebook structures:</w:t>
      </w:r>
    </w:p>
    <w:p w14:paraId="72CCA6FD" w14:textId="3045467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1F2681"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1F2681"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1F2681"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ins w:id="26" w:author="Eko Onggosanusi" w:date="2022-05-12T19:55:00Z">
        <w:r>
          <w:rPr>
            <w:rFonts w:eastAsia="Batang"/>
            <w:sz w:val="20"/>
            <w:szCs w:val="20"/>
            <w:lang w:val="en-GB"/>
          </w:rPr>
          <w:t xml:space="preserve">Including special case of </w:t>
        </w:r>
      </w:ins>
      <m:oMath>
        <m:sSub>
          <m:sSubPr>
            <m:ctrlPr>
              <w:ins w:id="27" w:author="Eko Onggosanusi" w:date="2022-05-12T19:56:00Z">
                <w:rPr>
                  <w:rFonts w:ascii="Cambria Math" w:eastAsia="Calibri" w:hAnsi="Cambria Math"/>
                  <w:i/>
                  <w:iCs/>
                  <w:sz w:val="20"/>
                  <w:szCs w:val="20"/>
                </w:rPr>
              </w:ins>
            </m:ctrlPr>
          </m:sSubPr>
          <m:e>
            <m:r>
              <w:ins w:id="28" w:author="Eko Onggosanusi" w:date="2022-05-12T19:56:00Z">
                <w:rPr>
                  <w:rFonts w:ascii="Cambria Math" w:eastAsia="Calibri" w:hAnsi="Cambria Math"/>
                  <w:sz w:val="20"/>
                  <w:szCs w:val="20"/>
                </w:rPr>
                <m:t>a</m:t>
              </w:ins>
            </m:r>
          </m:e>
          <m:sub>
            <m:r>
              <w:ins w:id="29" w:author="Eko Onggosanusi" w:date="2022-05-12T19:56:00Z">
                <w:rPr>
                  <w:rFonts w:ascii="Cambria Math" w:eastAsia="Calibri" w:hAnsi="Cambria Math"/>
                  <w:sz w:val="20"/>
                  <w:szCs w:val="20"/>
                </w:rPr>
                <m:t>r</m:t>
              </w:ins>
            </m:r>
          </m:sub>
        </m:sSub>
        <m:r>
          <w:ins w:id="30" w:author="Eko Onggosanusi" w:date="2022-05-12T19:56:00Z">
            <w:rPr>
              <w:rFonts w:ascii="Cambria Math" w:eastAsia="Batang" w:hAnsi="Cambria Math"/>
              <w:sz w:val="20"/>
              <w:szCs w:val="20"/>
            </w:rPr>
            <m:t>=</m:t>
          </w:ins>
        </m:r>
        <m:sSub>
          <m:sSubPr>
            <m:ctrlPr>
              <w:ins w:id="31" w:author="Eko Onggosanusi" w:date="2022-05-12T19:57:00Z">
                <w:rPr>
                  <w:rFonts w:ascii="Cambria Math" w:eastAsia="Calibri" w:hAnsi="Cambria Math"/>
                  <w:i/>
                  <w:iCs/>
                  <w:sz w:val="20"/>
                  <w:szCs w:val="20"/>
                </w:rPr>
              </w:ins>
            </m:ctrlPr>
          </m:sSubPr>
          <m:e>
            <m:r>
              <w:ins w:id="32" w:author="Eko Onggosanusi" w:date="2022-05-12T19:57:00Z">
                <w:rPr>
                  <w:rFonts w:ascii="Cambria Math" w:eastAsia="Calibri" w:hAnsi="Cambria Math"/>
                  <w:sz w:val="20"/>
                  <w:szCs w:val="20"/>
                </w:rPr>
                <m:t>p</m:t>
              </w:ins>
            </m:r>
          </m:e>
          <m:sub>
            <m:r>
              <w:ins w:id="33" w:author="Eko Onggosanusi" w:date="2022-05-12T19:57:00Z">
                <w:rPr>
                  <w:rFonts w:ascii="Cambria Math" w:eastAsia="Calibri" w:hAnsi="Cambria Math"/>
                  <w:sz w:val="20"/>
                  <w:szCs w:val="20"/>
                </w:rPr>
                <m:t>r</m:t>
              </w:ins>
            </m:r>
          </m:sub>
        </m:sSub>
        <m:r>
          <w:ins w:id="34" w:author="Eko Onggosanusi" w:date="2022-05-12T19:57:00Z">
            <w:rPr>
              <w:rFonts w:ascii="Cambria Math" w:eastAsia="Batang" w:hAnsi="Cambria Math"/>
              <w:sz w:val="20"/>
              <w:szCs w:val="20"/>
            </w:rPr>
            <m:t>=</m:t>
          </w:ins>
        </m:r>
        <m:r>
          <w:ins w:id="35" w:author="Eko Onggosanusi" w:date="2022-05-12T19:56:00Z">
            <w:rPr>
              <w:rFonts w:ascii="Cambria Math" w:eastAsia="Batang" w:hAnsi="Cambria Math"/>
              <w:sz w:val="20"/>
              <w:szCs w:val="20"/>
            </w:rPr>
            <m:t>1</m:t>
          </w:ins>
        </m:r>
      </m:oMath>
      <w:ins w:id="36" w:author="Eko Onggosanusi" w:date="2022-05-12T19:56:00Z">
        <w:r>
          <w:rPr>
            <w:rFonts w:eastAsia="Batang"/>
            <w:iCs/>
            <w:sz w:val="20"/>
            <w:szCs w:val="20"/>
          </w:rPr>
          <w:t xml:space="preserve"> </w:t>
        </w:r>
        <w:r>
          <w:rPr>
            <w:rFonts w:eastAsia="Batang"/>
            <w:sz w:val="20"/>
            <w:szCs w:val="20"/>
            <w:lang w:val="en-GB"/>
          </w:rPr>
          <w:t>(no co-scaling)</w:t>
        </w:r>
      </w:ins>
    </w:p>
    <w:p w14:paraId="7B5D1AF2" w14:textId="77777777"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1F2681"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1F2681"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1F2681" w:rsidP="00C23EC3">
      <w:pPr>
        <w:pStyle w:val="ListParagraph"/>
        <w:numPr>
          <w:ilvl w:val="1"/>
          <w:numId w:val="48"/>
        </w:numPr>
        <w:suppressAutoHyphens w:val="0"/>
        <w:snapToGrid w:val="0"/>
        <w:spacing w:after="0" w:line="240" w:lineRule="auto"/>
        <w:rPr>
          <w:ins w:id="37" w:author="Eko Onggosanusi" w:date="2022-05-12T19:57:00Z"/>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ins w:id="38" w:author="Eko Onggosanusi" w:date="2022-05-12T19:57:00Z">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ins>
    </w:p>
    <w:p w14:paraId="381AAE68" w14:textId="5F7BC94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1F2681"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SimSun"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SimSun" w:hAnsi="Cambria Math"/>
                  <w:i/>
                  <w:iCs/>
                  <w:sz w:val="20"/>
                  <w:szCs w:val="20"/>
                  <w:lang w:eastAsia="en-US"/>
                </w:rPr>
              </m:ctrlPr>
            </m:sSubPr>
            <m:e>
              <m:acc>
                <m:accPr>
                  <m:chr m:val="̃"/>
                  <m:ctrlPr>
                    <w:rPr>
                      <w:rFonts w:ascii="Cambria Math" w:eastAsia="SimSun" w:hAnsi="Cambria Math"/>
                      <w:i/>
                      <w:iCs/>
                      <w:sz w:val="20"/>
                      <w:szCs w:val="20"/>
                      <w:lang w:eastAsia="en-US"/>
                    </w:rPr>
                  </m:ctrlPr>
                </m:accPr>
                <m:e>
                  <m:r>
                    <m:rPr>
                      <m:sty m:val="bi"/>
                    </m:rPr>
                    <w:rPr>
                      <w:rFonts w:ascii="Cambria Math" w:eastAsia="SimSun" w:hAnsi="Cambria Math"/>
                      <w:sz w:val="20"/>
                      <w:szCs w:val="20"/>
                      <w:lang w:eastAsia="en-US"/>
                    </w:rPr>
                    <m:t>W</m:t>
                  </m:r>
                </m:e>
              </m:acc>
            </m:e>
            <m:sub>
              <m:r>
                <m:rPr>
                  <m:sty m:val="p"/>
                </m:rPr>
                <w:rPr>
                  <w:rFonts w:ascii="Cambria Math" w:eastAsia="SimSun" w:hAnsi="Cambria Math"/>
                  <w:sz w:val="20"/>
                  <w:szCs w:val="20"/>
                  <w:lang w:eastAsia="en-US"/>
                </w:rPr>
                <m:t>2</m:t>
              </m:r>
            </m:sub>
          </m:sSub>
          <m:sSubSup>
            <m:sSubSupPr>
              <m:ctrlPr>
                <w:rPr>
                  <w:rFonts w:ascii="Cambria Math" w:eastAsia="SimSun" w:hAnsi="Cambria Math"/>
                  <w:i/>
                  <w:iCs/>
                  <w:sz w:val="20"/>
                  <w:szCs w:val="20"/>
                  <w:lang w:eastAsia="en-US"/>
                </w:rPr>
              </m:ctrlPr>
            </m:sSubSupPr>
            <m:e>
              <m:r>
                <m:rPr>
                  <m:sty m:val="bi"/>
                </m:rPr>
                <w:rPr>
                  <w:rFonts w:ascii="Cambria Math" w:eastAsia="SimSun" w:hAnsi="Cambria Math"/>
                  <w:sz w:val="20"/>
                  <w:szCs w:val="20"/>
                  <w:lang w:eastAsia="en-US"/>
                </w:rPr>
                <m:t>W</m:t>
              </m:r>
            </m:e>
            <m:sub>
              <m:r>
                <w:rPr>
                  <w:rFonts w:ascii="Cambria Math" w:eastAsia="SimSun" w:hAnsi="Cambria Math"/>
                  <w:sz w:val="20"/>
                  <w:szCs w:val="20"/>
                  <w:lang w:eastAsia="en-US"/>
                </w:rPr>
                <m:t>f</m:t>
              </m:r>
            </m:sub>
            <m:sup>
              <m:r>
                <w:rPr>
                  <w:rFonts w:ascii="Cambria Math" w:eastAsia="SimSun"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lastRenderedPageBreak/>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lastRenderedPageBreak/>
              <w:t>[Mod: When it is time to agree on this issue, I will use equations or reference to specs to avoid ambiguity]</w:t>
            </w:r>
          </w:p>
          <w:p w14:paraId="0247B929" w14:textId="0B3DE07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ListParagraph"/>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Mod: Added FFS to address your input ]</w:t>
            </w:r>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ListParagraph"/>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ListParagraph"/>
              <w:numPr>
                <w:ilvl w:val="1"/>
                <w:numId w:val="46"/>
              </w:numPr>
              <w:snapToGrid w:val="0"/>
              <w:rPr>
                <w:sz w:val="20"/>
              </w:rPr>
            </w:pPr>
            <w:r w:rsidRPr="002B5E8D">
              <w:rPr>
                <w:color w:val="FF0000"/>
                <w:sz w:val="20"/>
              </w:rPr>
              <w:lastRenderedPageBreak/>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to address your input ]</w:t>
            </w:r>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1F2681"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1F2681"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D104E6F" w14:textId="77777777"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SimSun"/>
                <w:color w:val="3333FF"/>
                <w:sz w:val="16"/>
                <w:szCs w:val="18"/>
                <w:lang w:eastAsia="zh-CN"/>
              </w:rPr>
            </w:pPr>
            <w:r w:rsidRPr="004B1D59">
              <w:rPr>
                <w:rFonts w:eastAsia="SimSun"/>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SimSun"/>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ListParagraph"/>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Mod: Added FFS to address your input ]</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F629E96" w14:textId="77777777" w:rsidR="00781D9C" w:rsidRPr="007C55EB"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256A9EE9" w14:textId="0B36C320" w:rsidR="00781D9C" w:rsidRDefault="00781D9C" w:rsidP="00781D9C">
            <w:pPr>
              <w:snapToGrid w:val="0"/>
              <w:rPr>
                <w:rFonts w:eastAsia="SimSun"/>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SimSun"/>
                <w:b/>
                <w:bCs/>
                <w:i/>
                <w:iCs/>
                <w:sz w:val="18"/>
                <w:szCs w:val="18"/>
                <w:lang w:eastAsia="zh-CN"/>
              </w:rPr>
            </w:pPr>
          </w:p>
          <w:p w14:paraId="4EE85C3F" w14:textId="6C9070E9"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ListParagraph"/>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ListParagraph"/>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FB54A98" w14:textId="77777777"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p w14:paraId="65417813" w14:textId="77777777" w:rsidR="004B1D59" w:rsidRPr="004B1D59" w:rsidRDefault="004B1D59" w:rsidP="00781D9C">
            <w:pPr>
              <w:snapToGrid w:val="0"/>
              <w:rPr>
                <w:rFonts w:eastAsia="SimSun"/>
                <w:color w:val="3333FF"/>
                <w:sz w:val="16"/>
                <w:szCs w:val="18"/>
                <w:lang w:eastAsia="zh-CN"/>
              </w:rPr>
            </w:pPr>
            <w:r w:rsidRPr="004B1D59">
              <w:rPr>
                <w:rFonts w:eastAsia="SimSun"/>
                <w:color w:val="3333FF"/>
                <w:sz w:val="16"/>
                <w:szCs w:val="18"/>
                <w:lang w:eastAsia="zh-CN"/>
              </w:rPr>
              <w:t>[Mod: Added possibility of no co-scaling to address your input]</w:t>
            </w:r>
          </w:p>
          <w:p w14:paraId="51CC0232" w14:textId="5B4E4888" w:rsidR="004B1D59" w:rsidRDefault="004B1D59" w:rsidP="00781D9C">
            <w:pPr>
              <w:snapToGrid w:val="0"/>
              <w:rPr>
                <w:rFonts w:eastAsia="SimSun"/>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0C9F130" w:rsidR="009E4993" w:rsidRDefault="009E4993" w:rsidP="00C23EC3">
            <w:pPr>
              <w:pStyle w:val="ListParagraph"/>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ListParagraph"/>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SimSun"/>
                <w:bCs/>
                <w:iCs/>
                <w:sz w:val="18"/>
                <w:szCs w:val="18"/>
                <w:lang w:eastAsia="zh-CN"/>
              </w:rPr>
            </w:pPr>
            <w:r>
              <w:rPr>
                <w:rFonts w:eastAsia="SimSun"/>
                <w:bCs/>
                <w:iCs/>
                <w:sz w:val="18"/>
                <w:szCs w:val="18"/>
                <w:lang w:eastAsia="zh-CN"/>
              </w:rPr>
              <w:t>Proposal 1.A: if this is agreed then does it mean the refinement of the both codebooks is supported? If yes, we cannot support. We need further study and evaluation for R17 FeType II PS.</w:t>
            </w:r>
          </w:p>
          <w:p w14:paraId="3B329454" w14:textId="707B9A1B"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 xml:space="preserve">[Mod: No, </w:t>
            </w:r>
            <w:r>
              <w:rPr>
                <w:rFonts w:eastAsia="SimSun"/>
                <w:bCs/>
                <w:iCs/>
                <w:color w:val="3333FF"/>
                <w:sz w:val="16"/>
                <w:szCs w:val="18"/>
                <w:lang w:eastAsia="zh-CN"/>
              </w:rPr>
              <w:t>I added</w:t>
            </w:r>
            <w:r w:rsidRPr="009203F4">
              <w:rPr>
                <w:rFonts w:eastAsia="SimSun"/>
                <w:bCs/>
                <w:iCs/>
                <w:color w:val="3333FF"/>
                <w:sz w:val="16"/>
                <w:szCs w:val="18"/>
                <w:lang w:eastAsia="zh-CN"/>
              </w:rPr>
              <w:t xml:space="preserve"> FFS</w:t>
            </w:r>
            <w:r>
              <w:rPr>
                <w:rFonts w:eastAsia="SimSun"/>
                <w:bCs/>
                <w:iCs/>
                <w:color w:val="3333FF"/>
                <w:sz w:val="16"/>
                <w:szCs w:val="18"/>
                <w:lang w:eastAsia="zh-CN"/>
              </w:rPr>
              <w:t xml:space="preserve"> for this</w:t>
            </w:r>
            <w:r w:rsidRPr="009203F4">
              <w:rPr>
                <w:rFonts w:eastAsia="SimSun"/>
                <w:bCs/>
                <w:iCs/>
                <w:color w:val="3333FF"/>
                <w:sz w:val="16"/>
                <w:szCs w:val="18"/>
                <w:lang w:eastAsia="zh-CN"/>
              </w:rPr>
              <w:t>]</w:t>
            </w:r>
          </w:p>
          <w:p w14:paraId="2A2A6721"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 there are ample results demonstrating the benefit for 3 and 4. And this is supported by a number of companies]</w:t>
            </w:r>
          </w:p>
          <w:p w14:paraId="37C32E83" w14:textId="586895BA" w:rsidR="009203F4" w:rsidRDefault="009203F4" w:rsidP="009203F4">
            <w:pPr>
              <w:snapToGrid w:val="0"/>
              <w:rPr>
                <w:rFonts w:eastAsia="SimSun"/>
                <w:bCs/>
                <w:iCs/>
                <w:sz w:val="18"/>
                <w:szCs w:val="18"/>
                <w:lang w:eastAsia="zh-CN"/>
              </w:rPr>
            </w:pPr>
            <w:r>
              <w:rPr>
                <w:rFonts w:eastAsia="SimSun"/>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w:t>
            </w:r>
            <w:r>
              <w:rPr>
                <w:rFonts w:eastAsia="SimSun"/>
                <w:bCs/>
                <w:iCs/>
                <w:color w:val="3333FF"/>
                <w:sz w:val="16"/>
                <w:szCs w:val="18"/>
                <w:lang w:eastAsia="zh-CN"/>
              </w:rPr>
              <w:t xml:space="preserve"> and input</w:t>
            </w:r>
            <w:r w:rsidRPr="009203F4">
              <w:rPr>
                <w:rFonts w:eastAsia="SimSun"/>
                <w:bCs/>
                <w:iCs/>
                <w:color w:val="3333FF"/>
                <w:sz w:val="16"/>
                <w:szCs w:val="18"/>
                <w:lang w:eastAsia="zh-CN"/>
              </w:rPr>
              <w:t xml:space="preserve">, </w:t>
            </w:r>
            <w:r>
              <w:rPr>
                <w:rFonts w:eastAsia="SimSun"/>
                <w:bCs/>
                <w:iCs/>
                <w:color w:val="3333FF"/>
                <w:sz w:val="16"/>
                <w:szCs w:val="18"/>
                <w:lang w:eastAsia="zh-CN"/>
              </w:rPr>
              <w:t>each option is</w:t>
            </w:r>
            <w:r w:rsidRPr="009203F4">
              <w:rPr>
                <w:rFonts w:eastAsia="SimSun"/>
                <w:bCs/>
                <w:iCs/>
                <w:color w:val="3333FF"/>
                <w:sz w:val="16"/>
                <w:szCs w:val="18"/>
                <w:lang w:eastAsia="zh-CN"/>
              </w:rPr>
              <w:t xml:space="preserve"> supported by a number of companies</w:t>
            </w:r>
            <w:r>
              <w:rPr>
                <w:rFonts w:eastAsia="SimSun"/>
                <w:bCs/>
                <w:iCs/>
                <w:color w:val="3333FF"/>
                <w:sz w:val="16"/>
                <w:szCs w:val="18"/>
                <w:lang w:eastAsia="zh-CN"/>
              </w:rPr>
              <w:t xml:space="preserve">, arguing different use cases. I hope you can understand </w:t>
            </w:r>
            <w:r w:rsidRPr="009203F4">
              <w:rPr>
                <w:rFonts w:eastAsia="SimSun"/>
                <w:bCs/>
                <w:iCs/>
                <w:color w:val="3333FF"/>
                <w:sz w:val="16"/>
                <w:szCs w:val="18"/>
                <w:lang w:eastAsia="zh-CN"/>
              </w:rPr>
              <w:sym w:font="Wingdings" w:char="F04A"/>
            </w:r>
            <w:r w:rsidRPr="009203F4">
              <w:rPr>
                <w:rFonts w:eastAsia="SimSun"/>
                <w:bCs/>
                <w:iCs/>
                <w:color w:val="3333FF"/>
                <w:sz w:val="16"/>
                <w:szCs w:val="18"/>
                <w:lang w:eastAsia="zh-CN"/>
              </w:rPr>
              <w:t>]</w:t>
            </w:r>
          </w:p>
          <w:p w14:paraId="55DC230B"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14:paraId="2E3AB11D" w14:textId="77777777" w:rsidR="009203F4" w:rsidRPr="001519D8" w:rsidRDefault="009203F4" w:rsidP="009203F4">
            <w:pPr>
              <w:snapToGrid w:val="0"/>
              <w:rPr>
                <w:rFonts w:eastAsia="SimSun"/>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lastRenderedPageBreak/>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SimSun"/>
                <w:b/>
                <w:bCs/>
                <w:iCs/>
                <w:sz w:val="18"/>
                <w:szCs w:val="18"/>
                <w:lang w:eastAsia="zh-CN"/>
              </w:rPr>
            </w:pPr>
            <w:r w:rsidRPr="009B0624">
              <w:rPr>
                <w:rFonts w:eastAsia="SimSun"/>
                <w:b/>
                <w:bCs/>
                <w:iCs/>
                <w:color w:val="3333FF"/>
                <w:sz w:val="18"/>
                <w:szCs w:val="18"/>
                <w:lang w:eastAsia="zh-CN"/>
              </w:rPr>
              <w:t>Revised FL proposals to address inputs</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lastRenderedPageBreak/>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ListParagraph"/>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ListParagraph"/>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ListParagraph"/>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01E7D">
              <w:rPr>
                <w:rFonts w:cs="SimSun"/>
                <w:noProof/>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3D4023">
              <w:rPr>
                <w:rFonts w:cs="SimSun"/>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75pt;height:12pt;visibility:visible;mso-width-percent:0;mso-height-percent:0;mso-wrap-distance-right:0;mso-width-percent:0;mso-height-percent:0" o:ole="">
                  <v:imagedata r:id="rId7" o:title=""/>
                </v:shape>
                <o:OLEObject Type="Embed" ProgID="Equation.DSMT4" ShapeID="ole_rId2" DrawAspect="Content" ObjectID="_1713894539"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lastRenderedPageBreak/>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39"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39"/>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40"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40"/>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lastRenderedPageBreak/>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At least six Tdocs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6699195A" w14:textId="77777777" w:rsidR="007573C6" w:rsidRPr="007C55EB"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566EFD99" w14:textId="77777777" w:rsidR="006F25ED" w:rsidRDefault="006F25ED" w:rsidP="006F25ED">
      <w:pPr>
        <w:snapToGrid w:val="0"/>
        <w:rPr>
          <w:ins w:id="41" w:author="Eko Onggosanusi" w:date="2022-05-12T20:09:00Z"/>
          <w:sz w:val="20"/>
        </w:rPr>
      </w:pPr>
      <w:ins w:id="42" w:author="Eko Onggosanusi" w:date="2022-05-12T20:09:00Z">
        <w:r>
          <w:rPr>
            <w:sz w:val="20"/>
          </w:rPr>
          <w:t>FFS: Whether to prioritize/down-select from the two</w:t>
        </w:r>
      </w:ins>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ins w:id="43" w:author="Eko Onggosanusi" w:date="2022-05-12T20:12:00Z">
        <w:r w:rsidR="00012DF9">
          <w:rPr>
            <w:sz w:val="20"/>
            <w:szCs w:val="20"/>
          </w:rPr>
          <w:t xml:space="preserve"> (for discussion purposes)</w:t>
        </w:r>
      </w:ins>
      <w:r w:rsidR="00CC2934" w:rsidRPr="00CC2934">
        <w:rPr>
          <w:sz w:val="20"/>
          <w:szCs w:val="20"/>
        </w:rPr>
        <w:t>:</w:t>
      </w:r>
    </w:p>
    <w:p w14:paraId="6F70B79D" w14:textId="77777777" w:rsidR="00012DF9" w:rsidRPr="00012DF9" w:rsidRDefault="00CC2934" w:rsidP="00C23EC3">
      <w:pPr>
        <w:pStyle w:val="ListParagraph"/>
        <w:numPr>
          <w:ilvl w:val="0"/>
          <w:numId w:val="49"/>
        </w:numPr>
        <w:suppressAutoHyphens w:val="0"/>
        <w:snapToGrid w:val="0"/>
        <w:spacing w:after="0" w:line="240" w:lineRule="auto"/>
        <w:rPr>
          <w:ins w:id="44" w:author="Eko Onggosanusi" w:date="2022-05-12T20:14:00Z"/>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ListParagraph"/>
        <w:numPr>
          <w:ilvl w:val="1"/>
          <w:numId w:val="49"/>
        </w:numPr>
        <w:suppressAutoHyphens w:val="0"/>
        <w:snapToGrid w:val="0"/>
        <w:spacing w:after="0" w:line="240" w:lineRule="auto"/>
        <w:rPr>
          <w:ins w:id="45" w:author="Eko Onggosanusi" w:date="2022-05-12T20:14:00Z"/>
          <w:sz w:val="20"/>
          <w:szCs w:val="20"/>
          <w:lang w:val="en-GB" w:eastAsia="zh-CN"/>
        </w:rPr>
      </w:pPr>
      <w:ins w:id="46" w:author="Eko Onggosanusi" w:date="2022-05-12T20:14:00Z">
        <w:r>
          <w:rPr>
            <w:rFonts w:eastAsia="Batang"/>
            <w:iCs/>
            <w:sz w:val="20"/>
            <w:szCs w:val="20"/>
          </w:rPr>
          <w:t>Alt1A: Time-domain basis common</w:t>
        </w:r>
      </w:ins>
      <w:ins w:id="47" w:author="Eko Onggosanusi" w:date="2022-05-12T20:15:00Z">
        <w:r>
          <w:rPr>
            <w:rFonts w:eastAsia="Batang"/>
            <w:iCs/>
            <w:sz w:val="20"/>
            <w:szCs w:val="20"/>
          </w:rPr>
          <w:t>ly selected</w:t>
        </w:r>
      </w:ins>
      <w:ins w:id="48" w:author="Eko Onggosanusi" w:date="2022-05-12T20:14:00Z">
        <w:r>
          <w:rPr>
            <w:rFonts w:eastAsia="Batang"/>
            <w:iCs/>
            <w:sz w:val="20"/>
            <w:szCs w:val="20"/>
          </w:rPr>
          <w:t xml:space="preserve"> for all SD/FD bases, </w:t>
        </w:r>
      </w:ins>
      <w:r w:rsidR="00CC2934" w:rsidRPr="00CC2934">
        <w:rPr>
          <w:rFonts w:eastAsia="Batang"/>
          <w:iCs/>
          <w:sz w:val="20"/>
          <w:szCs w:val="20"/>
        </w:rPr>
        <w:t>e.g.</w:t>
      </w:r>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id="49" w:author="Eko Onggosanusi" w:date="2022-05-12T20:13:00Z">
        <w:r>
          <w:rPr>
            <w:rFonts w:eastAsia="Batang"/>
            <w:b/>
            <w:iCs/>
            <w:sz w:val="20"/>
            <w:szCs w:val="20"/>
          </w:rPr>
          <w:t xml:space="preserve"> </w:t>
        </w:r>
      </w:ins>
    </w:p>
    <w:p w14:paraId="38ECBFC0" w14:textId="784E5ED7"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ins w:id="50" w:author="Eko Onggosanusi" w:date="2022-05-12T20:14:00Z">
        <w:r w:rsidRPr="00012DF9">
          <w:rPr>
            <w:rFonts w:eastAsia="Batang"/>
            <w:iCs/>
            <w:sz w:val="20"/>
            <w:szCs w:val="20"/>
          </w:rPr>
          <w:t xml:space="preserve">Alt1B: Time-domain basis </w:t>
        </w:r>
      </w:ins>
      <w:ins w:id="51" w:author="Eko Onggosanusi" w:date="2022-05-12T20:15:00Z">
        <w:r w:rsidRPr="00012DF9">
          <w:rPr>
            <w:rFonts w:eastAsia="Batang"/>
            <w:iCs/>
            <w:sz w:val="20"/>
            <w:szCs w:val="20"/>
          </w:rPr>
          <w:t>independently selected for different SD/FD bases</w:t>
        </w:r>
      </w:ins>
      <w:ins w:id="52" w:author="Eko Onggosanusi" w:date="2022-05-12T20:17:00Z">
        <w:r w:rsidR="00A81401">
          <w:rPr>
            <w:rFonts w:eastAsia="Batang"/>
            <w:iCs/>
            <w:sz w:val="20"/>
            <w:szCs w:val="20"/>
          </w:rPr>
          <w:t xml:space="preserve"> </w:t>
        </w:r>
      </w:ins>
    </w:p>
    <w:p w14:paraId="43C499A3" w14:textId="66518733" w:rsidR="00CC2934" w:rsidRPr="00CC2934" w:rsidRDefault="00CC2934"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ListParagraph"/>
        <w:numPr>
          <w:ilvl w:val="1"/>
          <w:numId w:val="49"/>
        </w:numPr>
        <w:suppressAutoHyphens w:val="0"/>
        <w:snapToGrid w:val="0"/>
        <w:spacing w:after="0" w:line="240" w:lineRule="auto"/>
        <w:rPr>
          <w:rFonts w:eastAsiaTheme="minorEastAsia"/>
          <w:iCs/>
          <w:sz w:val="20"/>
          <w:szCs w:val="20"/>
        </w:rPr>
      </w:pPr>
      <w:ins w:id="53" w:author="Eko Onggosanusi" w:date="2022-05-12T20:16:00Z">
        <w:r>
          <w:rPr>
            <w:rFonts w:eastAsia="Batang"/>
            <w:iCs/>
            <w:sz w:val="20"/>
            <w:szCs w:val="20"/>
          </w:rPr>
          <w:t>Alt</w:t>
        </w:r>
        <w:r>
          <w:rPr>
            <w:rFonts w:eastAsia="Batang"/>
            <w:iCs/>
            <w:sz w:val="20"/>
            <w:szCs w:val="20"/>
          </w:rPr>
          <w:t>2</w:t>
        </w:r>
        <w:r>
          <w:rPr>
            <w:rFonts w:eastAsia="Batang"/>
            <w:iCs/>
            <w:sz w:val="20"/>
            <w:szCs w:val="20"/>
          </w:rPr>
          <w:t xml:space="preserve">A: </w:t>
        </w:r>
        <w:r>
          <w:rPr>
            <w:rFonts w:eastAsia="Batang"/>
            <w:iCs/>
            <w:sz w:val="20"/>
            <w:szCs w:val="20"/>
          </w:rPr>
          <w:t>Doppler</w:t>
        </w:r>
        <w:r>
          <w:rPr>
            <w:rFonts w:eastAsia="Batang"/>
            <w:iCs/>
            <w:sz w:val="20"/>
            <w:szCs w:val="20"/>
          </w:rPr>
          <w:t>-domain basis commonly selected for all SD/FD bases</w:t>
        </w:r>
      </w:ins>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ListParagraph"/>
        <w:numPr>
          <w:ilvl w:val="1"/>
          <w:numId w:val="49"/>
        </w:numPr>
        <w:suppressAutoHyphens w:val="0"/>
        <w:snapToGrid w:val="0"/>
        <w:spacing w:after="0" w:line="240" w:lineRule="auto"/>
        <w:rPr>
          <w:ins w:id="54" w:author="Eko Onggosanusi" w:date="2022-05-12T20:15:00Z"/>
          <w:sz w:val="20"/>
          <w:szCs w:val="20"/>
          <w:lang w:val="en-GB" w:eastAsia="zh-CN"/>
        </w:rPr>
      </w:pPr>
      <w:ins w:id="55" w:author="Eko Onggosanusi" w:date="2022-05-12T20:16:00Z">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ins>
      <w:ins w:id="56" w:author="Eko Onggosanusi" w:date="2022-05-12T20:17:00Z">
        <w:r w:rsidR="00A81401">
          <w:rPr>
            <w:rFonts w:eastAsia="Batang"/>
            <w:iCs/>
            <w:sz w:val="20"/>
            <w:szCs w:val="20"/>
          </w:rPr>
          <w:t xml:space="preserve"> </w:t>
        </w:r>
      </w:ins>
    </w:p>
    <w:p w14:paraId="6846E9FD" w14:textId="750A4488" w:rsidR="00CC2934" w:rsidRPr="00CC2934" w:rsidRDefault="00CC2934"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ListParagraph"/>
        <w:numPr>
          <w:ilvl w:val="0"/>
          <w:numId w:val="49"/>
        </w:numPr>
        <w:suppressAutoHyphens w:val="0"/>
        <w:snapToGrid w:val="0"/>
        <w:spacing w:after="0" w:line="240" w:lineRule="auto"/>
        <w:rPr>
          <w:ins w:id="57" w:author="Eko Onggosanusi" w:date="2022-05-12T20:07:00Z"/>
          <w:sz w:val="20"/>
          <w:lang w:eastAsia="zh-CN"/>
        </w:rPr>
      </w:pPr>
      <w:ins w:id="58" w:author="Eko Onggosanusi" w:date="2022-05-12T20:07:00Z">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 xml:space="preserve">17 (F)eTyp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ListParagraph"/>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ListParagraph"/>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ListParagraph"/>
        <w:numPr>
          <w:ilvl w:val="0"/>
          <w:numId w:val="53"/>
        </w:numPr>
        <w:snapToGrid w:val="0"/>
        <w:spacing w:after="0" w:line="240" w:lineRule="auto"/>
        <w:rPr>
          <w:sz w:val="20"/>
          <w:szCs w:val="20"/>
        </w:rPr>
      </w:pPr>
      <w:r>
        <w:rPr>
          <w:sz w:val="20"/>
          <w:szCs w:val="20"/>
        </w:rPr>
        <w:t>Alt3. Other waveforms, e.g. DCT, Slepian</w:t>
      </w:r>
    </w:p>
    <w:p w14:paraId="5F77076C" w14:textId="781493CC" w:rsidR="00CC2934" w:rsidRPr="00CC2934" w:rsidRDefault="00CC2934" w:rsidP="00C23EC3">
      <w:pPr>
        <w:pStyle w:val="ListParagraph"/>
        <w:numPr>
          <w:ilvl w:val="0"/>
          <w:numId w:val="53"/>
        </w:numPr>
        <w:snapToGrid w:val="0"/>
        <w:spacing w:after="0" w:line="240" w:lineRule="auto"/>
        <w:rPr>
          <w:sz w:val="20"/>
          <w:szCs w:val="20"/>
        </w:rPr>
      </w:pPr>
      <w:r>
        <w:rPr>
          <w:sz w:val="20"/>
          <w:szCs w:val="20"/>
        </w:rPr>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ListParagraph"/>
        <w:numPr>
          <w:ilvl w:val="0"/>
          <w:numId w:val="54"/>
        </w:numPr>
        <w:snapToGrid w:val="0"/>
        <w:spacing w:after="0" w:line="240" w:lineRule="auto"/>
        <w:rPr>
          <w:sz w:val="20"/>
        </w:rPr>
      </w:pPr>
      <w:r>
        <w:rPr>
          <w:sz w:val="20"/>
        </w:rPr>
        <w:t>Potential refinement on Resource setting configuration on CSI-RS (for CSI and</w:t>
      </w:r>
      <w:ins w:id="59" w:author="Eko Onggosanusi" w:date="2022-05-12T20:11:00Z">
        <w:r w:rsidR="00012DF9">
          <w:rPr>
            <w:sz w:val="20"/>
          </w:rPr>
          <w:t>/or</w:t>
        </w:r>
      </w:ins>
      <w:r>
        <w:rPr>
          <w:sz w:val="20"/>
        </w:rPr>
        <w:t xml:space="preserve"> tracking) for measuring a burst of CSI-RS, including the applicable time-domain behaviors</w:t>
      </w:r>
    </w:p>
    <w:p w14:paraId="62AE44E9" w14:textId="77777777" w:rsidR="00FE569C" w:rsidRDefault="00FE569C" w:rsidP="00C23EC3">
      <w:pPr>
        <w:pStyle w:val="ListParagraph"/>
        <w:numPr>
          <w:ilvl w:val="0"/>
          <w:numId w:val="54"/>
        </w:numPr>
        <w:snapToGrid w:val="0"/>
        <w:spacing w:after="0" w:line="240" w:lineRule="auto"/>
        <w:rPr>
          <w:ins w:id="60" w:author="Eko Onggosanusi" w:date="2022-05-12T20:09:00Z"/>
          <w:sz w:val="20"/>
        </w:rPr>
      </w:pPr>
      <w:ins w:id="61" w:author="Eko Onggosanusi" w:date="2022-05-12T20:09:00Z">
        <w:r>
          <w:rPr>
            <w:sz w:val="20"/>
          </w:rPr>
          <w:t>Whether/how UE-side or gNB-side prediction is assumed for CQI/PMI/RI calculation</w:t>
        </w:r>
        <w:r>
          <w:rPr>
            <w:sz w:val="20"/>
          </w:rPr>
          <w:t xml:space="preserve"> </w:t>
        </w:r>
      </w:ins>
    </w:p>
    <w:p w14:paraId="18667451" w14:textId="39CF59A1" w:rsidR="00884CDE" w:rsidRDefault="00884CDE"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262AB2F1" w:rsidR="00884CDE" w:rsidRPr="00884CDE" w:rsidRDefault="00884CDE" w:rsidP="00293603">
      <w:pPr>
        <w:pStyle w:val="ListParagraph"/>
        <w:numPr>
          <w:ilvl w:val="0"/>
          <w:numId w:val="54"/>
        </w:numPr>
        <w:snapToGrid w:val="0"/>
        <w:spacing w:after="0" w:line="240" w:lineRule="auto"/>
        <w:rPr>
          <w:sz w:val="20"/>
        </w:rPr>
        <w:pPrChange w:id="62" w:author="Eko Onggosanusi" w:date="2022-05-12T20:08:00Z">
          <w:pPr>
            <w:pStyle w:val="ListParagraph"/>
            <w:numPr>
              <w:ilvl w:val="1"/>
              <w:numId w:val="54"/>
            </w:numPr>
            <w:snapToGrid w:val="0"/>
            <w:spacing w:after="0" w:line="240" w:lineRule="auto"/>
            <w:ind w:left="1440" w:hanging="360"/>
          </w:pPr>
        </w:pPrChange>
      </w:pPr>
      <w:del w:id="63" w:author="Eko Onggosanusi" w:date="2022-05-12T20:08:00Z">
        <w:r w:rsidDel="00293603">
          <w:rPr>
            <w:sz w:val="20"/>
          </w:rPr>
          <w:delText>Including w</w:delText>
        </w:r>
      </w:del>
      <w:del w:id="64" w:author="Eko Onggosanusi" w:date="2022-05-12T20:09:00Z">
        <w:r w:rsidDel="00FE569C">
          <w:rPr>
            <w:sz w:val="20"/>
          </w:rPr>
          <w:delText>hether/how UE-side or gNB-side prediction is assumed for CQI/PMI/RI calculation</w:delText>
        </w:r>
      </w:del>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w:t>
            </w:r>
            <w:r>
              <w:rPr>
                <w:rFonts w:eastAsia="MS Mincho"/>
                <w:sz w:val="18"/>
                <w:szCs w:val="18"/>
                <w:lang w:eastAsia="ja-JP"/>
              </w:rPr>
              <w:lastRenderedPageBreak/>
              <w:t>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lastRenderedPageBreak/>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lastRenderedPageBreak/>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ListParagraph"/>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ListParagraph"/>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ListParagraph"/>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ListParagraph"/>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lastRenderedPageBreak/>
              <w:t>Rel-16 eType-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Rel-17 FeType-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SimSun"/>
                <w:bCs/>
                <w:iCs/>
                <w:color w:val="3333FF"/>
                <w:sz w:val="16"/>
                <w:szCs w:val="18"/>
                <w:lang w:eastAsia="zh-CN"/>
              </w:rPr>
            </w:pPr>
            <w:r w:rsidRPr="00275A51">
              <w:rPr>
                <w:rFonts w:eastAsia="SimSun"/>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SimSun"/>
                <w:bCs/>
                <w:iCs/>
                <w:sz w:val="18"/>
                <w:szCs w:val="18"/>
                <w:lang w:eastAsia="zh-CN"/>
              </w:rPr>
            </w:pPr>
          </w:p>
          <w:p w14:paraId="3854C922" w14:textId="22FBBD31"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ListParagraph"/>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ListParagraph"/>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Anyway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ListParagraph"/>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SimSun"/>
                <w:color w:val="3333FF"/>
                <w:sz w:val="16"/>
                <w:szCs w:val="18"/>
                <w:lang w:eastAsia="zh-CN"/>
              </w:rPr>
            </w:pPr>
            <w:r w:rsidRPr="00275A51">
              <w:rPr>
                <w:rFonts w:eastAsia="SimSun"/>
                <w:color w:val="3333FF"/>
                <w:sz w:val="16"/>
                <w:szCs w:val="18"/>
                <w:lang w:eastAsia="zh-CN"/>
              </w:rPr>
              <w:t xml:space="preserve">[Mod: Overall </w:t>
            </w:r>
            <w:r w:rsidR="00FF34F4">
              <w:rPr>
                <w:rFonts w:eastAsia="SimSun"/>
                <w:color w:val="3333FF"/>
                <w:sz w:val="16"/>
                <w:szCs w:val="18"/>
                <w:lang w:eastAsia="zh-CN"/>
              </w:rPr>
              <w:t xml:space="preserve">I agree </w:t>
            </w:r>
            <w:r w:rsidRPr="00275A51">
              <w:rPr>
                <w:rFonts w:eastAsia="SimSun"/>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SimSun"/>
                <w:sz w:val="18"/>
                <w:szCs w:val="18"/>
                <w:lang w:eastAsia="zh-CN"/>
              </w:rPr>
            </w:pPr>
          </w:p>
          <w:p w14:paraId="47AC60BC" w14:textId="77777777" w:rsidR="005E1181" w:rsidRPr="00685D2A" w:rsidRDefault="005E1181" w:rsidP="00C23EC3">
            <w:pPr>
              <w:pStyle w:val="ListParagraph"/>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0C65DA57" w:rsidR="005E1181" w:rsidRPr="00F979A1" w:rsidRDefault="00FF34F4" w:rsidP="005E1181">
            <w:pPr>
              <w:snapToGrid w:val="0"/>
              <w:rPr>
                <w:rFonts w:eastAsia="SimSun"/>
                <w:i/>
                <w:iCs/>
                <w:sz w:val="18"/>
                <w:szCs w:val="18"/>
                <w:lang w:eastAsia="zh-CN"/>
              </w:rPr>
            </w:pPr>
            <w:r w:rsidRPr="00FF34F4">
              <w:rPr>
                <w:rFonts w:eastAsia="SimSun"/>
                <w:iCs/>
                <w:color w:val="3333FF"/>
                <w:sz w:val="16"/>
                <w:szCs w:val="18"/>
                <w:lang w:eastAsia="zh-CN"/>
              </w:rPr>
              <w:t xml:space="preserve">[Mod: Not </w:t>
            </w:r>
            <w:r w:rsidRPr="00FF34F4">
              <w:rPr>
                <w:rFonts w:eastAsia="SimSun"/>
                <w:iCs/>
                <w:color w:val="3333FF"/>
                <w:sz w:val="16"/>
                <w:szCs w:val="16"/>
                <w:lang w:eastAsia="zh-CN"/>
              </w:rPr>
              <w:t xml:space="preserve">really, just to emphasize that those two W2s are different since they combine the multi-dimensional bases differently </w:t>
            </w:r>
            <w:r w:rsidRPr="00FF34F4">
              <w:rPr>
                <w:rFonts w:eastAsia="SimSun"/>
                <w:iCs/>
                <w:color w:val="3333FF"/>
                <w:sz w:val="16"/>
                <w:szCs w:val="16"/>
                <w:lang w:eastAsia="zh-CN"/>
              </w:rPr>
              <w:sym w:font="Wingdings" w:char="F04A"/>
            </w:r>
            <w:r w:rsidRPr="00FF34F4">
              <w:rPr>
                <w:rFonts w:eastAsia="SimSun"/>
                <w:iCs/>
                <w:color w:val="3333FF"/>
                <w:sz w:val="16"/>
                <w:szCs w:val="16"/>
                <w:lang w:eastAsia="zh-CN"/>
              </w:rPr>
              <w:t>]</w:t>
            </w: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SimSun"/>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SimSun"/>
                <w:sz w:val="18"/>
                <w:szCs w:val="18"/>
                <w:lang w:eastAsia="zh-CN"/>
              </w:rPr>
            </w:pPr>
            <w:r>
              <w:rPr>
                <w:rFonts w:eastAsia="SimSun"/>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ListParagraph"/>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SimSun"/>
                <w:iCs/>
                <w:color w:val="3333FF"/>
                <w:sz w:val="16"/>
                <w:szCs w:val="18"/>
                <w:lang w:eastAsia="zh-CN"/>
              </w:rPr>
            </w:pPr>
            <w:r w:rsidRPr="00FF34F4">
              <w:rPr>
                <w:rFonts w:eastAsia="SimSun"/>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SimSun"/>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SimSun"/>
                <w:sz w:val="18"/>
                <w:szCs w:val="18"/>
                <w:lang w:eastAsia="zh-CN"/>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 xml:space="preserve">Proposal 2A: </w:t>
            </w:r>
            <w:r w:rsidRPr="009203F4">
              <w:rPr>
                <w:rFonts w:eastAsia="SimSun"/>
                <w:bCs/>
                <w:iCs/>
                <w:sz w:val="18"/>
                <w:szCs w:val="20"/>
                <w:lang w:eastAsia="zh-CN"/>
              </w:rPr>
              <w:t>We need further study and evaluation for R17 FeType II PS.</w:t>
            </w:r>
          </w:p>
          <w:p w14:paraId="64B8D83D" w14:textId="67E29190"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B</w:t>
            </w:r>
            <w:r w:rsidRPr="009203F4">
              <w:rPr>
                <w:rFonts w:eastAsia="SimSun" w:hint="eastAsia"/>
                <w:bCs/>
                <w:iCs/>
                <w:sz w:val="18"/>
                <w:szCs w:val="20"/>
                <w:lang w:eastAsia="zh-CN"/>
              </w:rPr>
              <w:t>:</w:t>
            </w:r>
            <w:r w:rsidRPr="009203F4">
              <w:rPr>
                <w:rFonts w:eastAsia="SimSun"/>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lastRenderedPageBreak/>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SimSun"/>
                <w:bCs/>
                <w:iCs/>
                <w:sz w:val="18"/>
                <w:szCs w:val="20"/>
                <w:lang w:eastAsia="zh-CN"/>
              </w:rPr>
            </w:pPr>
          </w:p>
          <w:p w14:paraId="3213DCC9" w14:textId="248B4DD1"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In addition, we are fine with add a note Fraunhofer suggested. Regarding vivo’s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C</w:t>
            </w:r>
            <w:r w:rsidRPr="009203F4">
              <w:rPr>
                <w:rFonts w:eastAsia="SimSun" w:hint="eastAsia"/>
                <w:bCs/>
                <w:iCs/>
                <w:sz w:val="18"/>
                <w:szCs w:val="20"/>
                <w:lang w:eastAsia="zh-CN"/>
              </w:rPr>
              <w:t>:</w:t>
            </w:r>
            <w:r w:rsidRPr="009203F4">
              <w:rPr>
                <w:rFonts w:eastAsia="SimSun"/>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SimSun"/>
                <w:bCs/>
                <w:iCs/>
                <w:color w:val="3333FF"/>
                <w:sz w:val="16"/>
                <w:szCs w:val="20"/>
                <w:lang w:eastAsia="zh-CN"/>
              </w:rPr>
            </w:pPr>
            <w:r w:rsidRPr="00593366">
              <w:rPr>
                <w:rFonts w:eastAsia="SimSun"/>
                <w:bCs/>
                <w:iCs/>
                <w:color w:val="3333FF"/>
                <w:sz w:val="16"/>
                <w:szCs w:val="20"/>
                <w:lang w:eastAsia="zh-CN"/>
              </w:rPr>
              <w:t xml:space="preserve">[Mod: From Tdocs, almost all companies don’t see it that way </w:t>
            </w:r>
            <w:r w:rsidRPr="00593366">
              <w:rPr>
                <w:rFonts w:eastAsia="SimSun"/>
                <w:bCs/>
                <w:iCs/>
                <w:color w:val="3333FF"/>
                <w:sz w:val="16"/>
                <w:szCs w:val="20"/>
                <w:lang w:eastAsia="zh-CN"/>
              </w:rPr>
              <w:sym w:font="Wingdings" w:char="F04A"/>
            </w:r>
            <w:r w:rsidRPr="00593366">
              <w:rPr>
                <w:rFonts w:eastAsia="SimSun"/>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SimSun"/>
                <w:sz w:val="18"/>
                <w:szCs w:val="18"/>
                <w:lang w:eastAsia="zh-CN"/>
              </w:rPr>
            </w:pPr>
            <w:r>
              <w:rPr>
                <w:rFonts w:eastAsia="SimSun"/>
                <w:sz w:val="18"/>
                <w:szCs w:val="18"/>
                <w:lang w:eastAsia="zh-CN"/>
              </w:rPr>
              <w:lastRenderedPageBreak/>
              <w:t xml:space="preserve">Mod </w:t>
            </w:r>
            <w:r w:rsidR="009203F4">
              <w:rPr>
                <w:rFonts w:eastAsia="SimSun"/>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lastRenderedPageBreak/>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ListParagraph"/>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ins w:id="65" w:author="Eko Onggosanusi" w:date="2022-05-12T20:34:00Z">
        <w:r w:rsidR="00E073BE">
          <w:rPr>
            <w:sz w:val="20"/>
            <w:szCs w:val="20"/>
          </w:rPr>
          <w:t xml:space="preserve"> for evaluation purposes</w:t>
        </w:r>
      </w:ins>
      <w:r w:rsidR="006F213C" w:rsidRPr="006F213C">
        <w:rPr>
          <w:sz w:val="20"/>
          <w:szCs w:val="20"/>
        </w:rPr>
        <w:t>:</w:t>
      </w:r>
    </w:p>
    <w:p w14:paraId="04861F6C" w14:textId="2A0061B2"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350D779"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del w:id="66" w:author="Eko Onggosanusi" w:date="2022-05-12T20:36:00Z">
        <w:r w:rsidRPr="006F213C" w:rsidDel="00CB0806">
          <w:rPr>
            <w:rFonts w:eastAsia="MS Mincho"/>
            <w:sz w:val="20"/>
            <w:szCs w:val="20"/>
            <w:lang w:eastAsia="ja-JP"/>
          </w:rPr>
          <w:delText>feedback periodicity</w:delText>
        </w:r>
      </w:del>
      <w:ins w:id="67" w:author="Eko Onggosanusi" w:date="2022-05-12T20:36:00Z">
        <w:r w:rsidR="00CB0806">
          <w:rPr>
            <w:rFonts w:eastAsia="MS Mincho"/>
            <w:sz w:val="20"/>
            <w:szCs w:val="20"/>
            <w:lang w:eastAsia="ja-JP"/>
          </w:rPr>
          <w:t>reporting configuration</w:t>
        </w:r>
      </w:ins>
      <w:r w:rsidRPr="006F213C">
        <w:rPr>
          <w:rFonts w:eastAsia="MS Mincho"/>
          <w:sz w:val="20"/>
          <w:szCs w:val="20"/>
          <w:lang w:eastAsia="ja-JP"/>
        </w:rPr>
        <w:t xml:space="preserve"> and CSI</w:t>
      </w:r>
      <w:ins w:id="68" w:author="Eko Onggosanusi" w:date="2022-05-12T20:36:00Z">
        <w:r w:rsidR="00CB0806">
          <w:rPr>
            <w:rFonts w:eastAsia="MS Mincho"/>
            <w:sz w:val="20"/>
            <w:szCs w:val="20"/>
            <w:lang w:eastAsia="ja-JP"/>
          </w:rPr>
          <w:t>-</w:t>
        </w:r>
      </w:ins>
      <w:del w:id="69" w:author="Eko Onggosanusi" w:date="2022-05-12T20:36:00Z">
        <w:r w:rsidRPr="006F213C" w:rsidDel="00CB0806">
          <w:rPr>
            <w:rFonts w:eastAsia="MS Mincho"/>
            <w:sz w:val="20"/>
            <w:szCs w:val="20"/>
            <w:lang w:eastAsia="ja-JP"/>
          </w:rPr>
          <w:delText xml:space="preserve"> </w:delText>
        </w:r>
      </w:del>
      <w:r w:rsidRPr="006F213C">
        <w:rPr>
          <w:rFonts w:eastAsia="MS Mincho"/>
          <w:sz w:val="20"/>
          <w:szCs w:val="20"/>
          <w:lang w:eastAsia="ja-JP"/>
        </w:rPr>
        <w:t xml:space="preserve">RS </w:t>
      </w:r>
      <w:ins w:id="70" w:author="Eko Onggosanusi" w:date="2022-05-12T20:36:00Z">
        <w:r w:rsidR="00CB0806">
          <w:rPr>
            <w:rFonts w:eastAsia="MS Mincho"/>
            <w:sz w:val="20"/>
            <w:szCs w:val="20"/>
            <w:lang w:eastAsia="ja-JP"/>
          </w:rPr>
          <w:t xml:space="preserve">resource </w:t>
        </w:r>
      </w:ins>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B240252" w14:textId="76CBCD4F" w:rsidR="006F213C" w:rsidRPr="006F213C" w:rsidRDefault="00E22F68" w:rsidP="00C23EC3">
      <w:pPr>
        <w:pStyle w:val="ListParagraph"/>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ListParagraph"/>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e.g. CSI, ACK, SR, …) on PUCCH/PUSCH, if applicable</w:t>
      </w:r>
    </w:p>
    <w:p w14:paraId="49B8D3C4" w14:textId="79788599"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w:t>
      </w:r>
      <w:del w:id="71" w:author="Eko Onggosanusi" w:date="2022-05-12T20:35:00Z">
        <w:r w:rsidR="006E37BA" w:rsidDel="00CB0806">
          <w:rPr>
            <w:rFonts w:eastAsia="Batang"/>
            <w:sz w:val="20"/>
            <w:szCs w:val="18"/>
            <w:lang w:val="en-GB"/>
          </w:rPr>
          <w:delText xml:space="preserve">always </w:delText>
        </w:r>
      </w:del>
      <w:r w:rsidR="006E37BA">
        <w:rPr>
          <w:rFonts w:eastAsia="Batang"/>
          <w:sz w:val="20"/>
          <w:szCs w:val="18"/>
          <w:lang w:val="en-GB"/>
        </w:rPr>
        <w:t xml:space="preserve">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004F1FF9" w:rsidRPr="004F1FF9">
        <w:rPr>
          <w:rFonts w:eastAsia="Batang"/>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 xml:space="preserve">Issue 3.1 should be prioritized. In our view, the use case and purpose of Type II codebook refinement and reporting time domain information via TRS are overlapped, i.e., PMI prediction for time varying channel, but they have a quite different </w:t>
            </w:r>
            <w:r>
              <w:rPr>
                <w:rFonts w:eastAsia="Malgun Gothic"/>
                <w:sz w:val="18"/>
                <w:szCs w:val="18"/>
              </w:rPr>
              <w:lastRenderedPageBreak/>
              <w:t>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ListParagraph"/>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ListParagraph"/>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ListParagraph"/>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lastRenderedPageBreak/>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ListParagraph"/>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lastRenderedPageBreak/>
              <w:t>Targeting medium and high UE speed, e.g. 10-120km/h as well as HST speed</w:t>
            </w:r>
          </w:p>
          <w:p w14:paraId="421DBB80"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ith vivo’s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ListParagraph"/>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feedback periodicity</w:t>
            </w:r>
            <w:r w:rsidRPr="0018708E">
              <w:rPr>
                <w:rFonts w:eastAsia="MS Mincho"/>
                <w:sz w:val="20"/>
                <w:szCs w:val="20"/>
                <w:u w:val="single"/>
                <w:lang w:eastAsia="ja-JP"/>
              </w:rPr>
              <w:t>reporting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lastRenderedPageBreak/>
              <w:t>Precoding scheme, using one of the CSI feedback based precoding schemes or an UL-SRS reciprocity based precoding scheme</w:t>
            </w:r>
          </w:p>
          <w:p w14:paraId="7F1A703F" w14:textId="77777777" w:rsidR="00781D9C" w:rsidRPr="006F213C" w:rsidRDefault="00781D9C"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Pr>
                <w:rFonts w:eastAsia="Malgun Gothic"/>
                <w:color w:val="3333FF"/>
                <w:sz w:val="16"/>
              </w:rPr>
              <w:t>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5F694856" w:rsidR="00383757" w:rsidRPr="0057337A" w:rsidRDefault="00383757" w:rsidP="00C23EC3">
            <w:pPr>
              <w:pStyle w:val="ListParagraph"/>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w:t>
            </w:r>
            <w:r>
              <w:rPr>
                <w:rFonts w:eastAsia="Malgun Gothic"/>
                <w:color w:val="3333FF"/>
                <w:sz w:val="16"/>
              </w:rPr>
              <w:t xml:space="preserve">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ListParagraph"/>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Pr>
                <w:rFonts w:eastAsia="Malgun Gothic"/>
                <w:color w:val="3333FF"/>
                <w:sz w:val="16"/>
              </w:rPr>
              <w:t>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ListParagraph"/>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ListParagraph"/>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SimSun"/>
                <w:sz w:val="18"/>
                <w:szCs w:val="18"/>
                <w:lang w:eastAsia="zh-CN"/>
              </w:rPr>
            </w:pPr>
            <w:r>
              <w:rPr>
                <w:rFonts w:eastAsia="SimSun"/>
                <w:sz w:val="18"/>
                <w:szCs w:val="18"/>
                <w:lang w:eastAsia="zh-CN"/>
              </w:rPr>
              <w:t>Proposal 3.B and 3.C: we have the same question as Proposal 2B, regarding whether it implies supporting TDCP reporting.</w:t>
            </w:r>
            <w:bookmarkStart w:id="72" w:name="_GoBack"/>
            <w:bookmarkEnd w:id="72"/>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SimSun"/>
                <w:b/>
                <w:sz w:val="18"/>
                <w:szCs w:val="18"/>
                <w:lang w:eastAsia="zh-CN"/>
              </w:rPr>
            </w:pPr>
            <w:r w:rsidRPr="0057337A">
              <w:rPr>
                <w:rFonts w:eastAsia="SimSun"/>
                <w:b/>
                <w:color w:val="3333FF"/>
                <w:sz w:val="18"/>
                <w:szCs w:val="18"/>
                <w:lang w:eastAsia="zh-CN"/>
              </w:rPr>
              <w:t>Revised FL proposals to address inputs</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lastRenderedPageBreak/>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CA3B88" w14:textId="77777777" w:rsidR="00527120" w:rsidRDefault="00527120" w:rsidP="00BC19F2">
      <w:r>
        <w:separator/>
      </w:r>
    </w:p>
  </w:endnote>
  <w:endnote w:type="continuationSeparator" w:id="0">
    <w:p w14:paraId="16D47275" w14:textId="77777777" w:rsidR="00527120" w:rsidRDefault="00527120"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00000000"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2554CF" w14:textId="77777777" w:rsidR="00527120" w:rsidRDefault="00527120" w:rsidP="00BC19F2">
      <w:r>
        <w:separator/>
      </w:r>
    </w:p>
  </w:footnote>
  <w:footnote w:type="continuationSeparator" w:id="0">
    <w:p w14:paraId="49EA70A7" w14:textId="77777777" w:rsidR="00527120" w:rsidRDefault="00527120"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5"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8"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0"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3"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8"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2"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4"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5"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6"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8"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0"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4"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7"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8"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9"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0"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4"/>
  </w:num>
  <w:num w:numId="3">
    <w:abstractNumId w:val="28"/>
  </w:num>
  <w:num w:numId="4">
    <w:abstractNumId w:val="41"/>
  </w:num>
  <w:num w:numId="5">
    <w:abstractNumId w:val="53"/>
  </w:num>
  <w:num w:numId="6">
    <w:abstractNumId w:val="7"/>
  </w:num>
  <w:num w:numId="7">
    <w:abstractNumId w:val="45"/>
  </w:num>
  <w:num w:numId="8">
    <w:abstractNumId w:val="58"/>
  </w:num>
  <w:num w:numId="9">
    <w:abstractNumId w:val="9"/>
  </w:num>
  <w:num w:numId="10">
    <w:abstractNumId w:val="24"/>
  </w:num>
  <w:num w:numId="11">
    <w:abstractNumId w:val="49"/>
  </w:num>
  <w:num w:numId="12">
    <w:abstractNumId w:val="43"/>
  </w:num>
  <w:num w:numId="13">
    <w:abstractNumId w:val="47"/>
  </w:num>
  <w:num w:numId="14">
    <w:abstractNumId w:val="15"/>
  </w:num>
  <w:num w:numId="15">
    <w:abstractNumId w:val="42"/>
  </w:num>
  <w:num w:numId="16">
    <w:abstractNumId w:val="34"/>
  </w:num>
  <w:num w:numId="17">
    <w:abstractNumId w:val="35"/>
  </w:num>
  <w:num w:numId="18">
    <w:abstractNumId w:val="56"/>
  </w:num>
  <w:num w:numId="19">
    <w:abstractNumId w:val="20"/>
  </w:num>
  <w:num w:numId="20">
    <w:abstractNumId w:val="57"/>
  </w:num>
  <w:num w:numId="21">
    <w:abstractNumId w:val="2"/>
  </w:num>
  <w:num w:numId="22">
    <w:abstractNumId w:val="31"/>
  </w:num>
  <w:num w:numId="23">
    <w:abstractNumId w:val="3"/>
  </w:num>
  <w:num w:numId="24">
    <w:abstractNumId w:val="29"/>
  </w:num>
  <w:num w:numId="25">
    <w:abstractNumId w:val="36"/>
  </w:num>
  <w:num w:numId="26">
    <w:abstractNumId w:val="10"/>
  </w:num>
  <w:num w:numId="27">
    <w:abstractNumId w:val="59"/>
  </w:num>
  <w:num w:numId="28">
    <w:abstractNumId w:val="46"/>
  </w:num>
  <w:num w:numId="29">
    <w:abstractNumId w:val="23"/>
  </w:num>
  <w:num w:numId="30">
    <w:abstractNumId w:val="0"/>
  </w:num>
  <w:num w:numId="31">
    <w:abstractNumId w:val="60"/>
  </w:num>
  <w:num w:numId="32">
    <w:abstractNumId w:val="50"/>
  </w:num>
  <w:num w:numId="33">
    <w:abstractNumId w:val="6"/>
  </w:num>
  <w:num w:numId="34">
    <w:abstractNumId w:val="37"/>
  </w:num>
  <w:num w:numId="35">
    <w:abstractNumId w:val="11"/>
  </w:num>
  <w:num w:numId="36">
    <w:abstractNumId w:val="26"/>
  </w:num>
  <w:num w:numId="37">
    <w:abstractNumId w:val="8"/>
  </w:num>
  <w:num w:numId="38">
    <w:abstractNumId w:val="51"/>
  </w:num>
  <w:num w:numId="39">
    <w:abstractNumId w:val="40"/>
  </w:num>
  <w:num w:numId="40">
    <w:abstractNumId w:val="14"/>
  </w:num>
  <w:num w:numId="41">
    <w:abstractNumId w:val="32"/>
  </w:num>
  <w:num w:numId="42">
    <w:abstractNumId w:val="33"/>
  </w:num>
  <w:num w:numId="43">
    <w:abstractNumId w:val="12"/>
  </w:num>
  <w:num w:numId="44">
    <w:abstractNumId w:val="27"/>
  </w:num>
  <w:num w:numId="45">
    <w:abstractNumId w:val="18"/>
  </w:num>
  <w:num w:numId="46">
    <w:abstractNumId w:val="1"/>
  </w:num>
  <w:num w:numId="47">
    <w:abstractNumId w:val="13"/>
  </w:num>
  <w:num w:numId="48">
    <w:abstractNumId w:val="48"/>
  </w:num>
  <w:num w:numId="49">
    <w:abstractNumId w:val="19"/>
  </w:num>
  <w:num w:numId="50">
    <w:abstractNumId w:val="30"/>
  </w:num>
  <w:num w:numId="51">
    <w:abstractNumId w:val="4"/>
  </w:num>
  <w:num w:numId="52">
    <w:abstractNumId w:val="39"/>
  </w:num>
  <w:num w:numId="53">
    <w:abstractNumId w:val="54"/>
  </w:num>
  <w:num w:numId="54">
    <w:abstractNumId w:val="22"/>
  </w:num>
  <w:num w:numId="55">
    <w:abstractNumId w:val="17"/>
  </w:num>
  <w:num w:numId="56">
    <w:abstractNumId w:val="22"/>
  </w:num>
  <w:num w:numId="57">
    <w:abstractNumId w:val="0"/>
  </w:num>
  <w:num w:numId="58">
    <w:abstractNumId w:val="16"/>
  </w:num>
  <w:num w:numId="59">
    <w:abstractNumId w:val="25"/>
  </w:num>
  <w:num w:numId="60">
    <w:abstractNumId w:val="21"/>
  </w:num>
  <w:num w:numId="61">
    <w:abstractNumId w:val="38"/>
  </w:num>
  <w:num w:numId="62">
    <w:abstractNumId w:val="55"/>
  </w:num>
  <w:num w:numId="63">
    <w:abstractNumId w:val="5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7606D"/>
    <w:rsid w:val="000801E2"/>
    <w:rsid w:val="0008599A"/>
    <w:rsid w:val="0009569F"/>
    <w:rsid w:val="000A76B1"/>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435F"/>
    <w:rsid w:val="00265292"/>
    <w:rsid w:val="00275A51"/>
    <w:rsid w:val="00281CF4"/>
    <w:rsid w:val="00293603"/>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16F89"/>
    <w:rsid w:val="00432345"/>
    <w:rsid w:val="00456CAD"/>
    <w:rsid w:val="00471C3B"/>
    <w:rsid w:val="00477329"/>
    <w:rsid w:val="004815B2"/>
    <w:rsid w:val="004837A6"/>
    <w:rsid w:val="00483815"/>
    <w:rsid w:val="00497607"/>
    <w:rsid w:val="004A025E"/>
    <w:rsid w:val="004B0726"/>
    <w:rsid w:val="004B1D59"/>
    <w:rsid w:val="004B5DC9"/>
    <w:rsid w:val="004C5E8D"/>
    <w:rsid w:val="004D18BE"/>
    <w:rsid w:val="004E43D5"/>
    <w:rsid w:val="004E62E4"/>
    <w:rsid w:val="004F1FF9"/>
    <w:rsid w:val="00501E7D"/>
    <w:rsid w:val="00527120"/>
    <w:rsid w:val="00540D3E"/>
    <w:rsid w:val="00545FB8"/>
    <w:rsid w:val="0057337A"/>
    <w:rsid w:val="00593366"/>
    <w:rsid w:val="005A6485"/>
    <w:rsid w:val="005B1981"/>
    <w:rsid w:val="005D04B2"/>
    <w:rsid w:val="005D7908"/>
    <w:rsid w:val="005E1181"/>
    <w:rsid w:val="005E3EA7"/>
    <w:rsid w:val="005E4D5F"/>
    <w:rsid w:val="005E655C"/>
    <w:rsid w:val="00603217"/>
    <w:rsid w:val="00610D02"/>
    <w:rsid w:val="00612C45"/>
    <w:rsid w:val="006163EB"/>
    <w:rsid w:val="00616615"/>
    <w:rsid w:val="00662151"/>
    <w:rsid w:val="006712E2"/>
    <w:rsid w:val="00684CBE"/>
    <w:rsid w:val="00694825"/>
    <w:rsid w:val="00695C8C"/>
    <w:rsid w:val="006A5A3C"/>
    <w:rsid w:val="006A64B0"/>
    <w:rsid w:val="006B4693"/>
    <w:rsid w:val="006D1DFC"/>
    <w:rsid w:val="006D4BF3"/>
    <w:rsid w:val="006E37BA"/>
    <w:rsid w:val="006F213C"/>
    <w:rsid w:val="006F25ED"/>
    <w:rsid w:val="00705FB8"/>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A5E4A"/>
    <w:rsid w:val="008B692E"/>
    <w:rsid w:val="008B79D6"/>
    <w:rsid w:val="008C09DD"/>
    <w:rsid w:val="008C3899"/>
    <w:rsid w:val="008D0DE1"/>
    <w:rsid w:val="008D3313"/>
    <w:rsid w:val="008E3199"/>
    <w:rsid w:val="008E53EE"/>
    <w:rsid w:val="009203F4"/>
    <w:rsid w:val="00952FCF"/>
    <w:rsid w:val="00957D47"/>
    <w:rsid w:val="00973527"/>
    <w:rsid w:val="0097542B"/>
    <w:rsid w:val="00977B85"/>
    <w:rsid w:val="009933BF"/>
    <w:rsid w:val="009A05CB"/>
    <w:rsid w:val="009B0624"/>
    <w:rsid w:val="009B4131"/>
    <w:rsid w:val="009B702F"/>
    <w:rsid w:val="009C0B4F"/>
    <w:rsid w:val="009C3256"/>
    <w:rsid w:val="009C3FFA"/>
    <w:rsid w:val="009E4993"/>
    <w:rsid w:val="009E4FBA"/>
    <w:rsid w:val="009E7DF2"/>
    <w:rsid w:val="009F17DA"/>
    <w:rsid w:val="00A00E53"/>
    <w:rsid w:val="00A10BE2"/>
    <w:rsid w:val="00A11A60"/>
    <w:rsid w:val="00A13B9A"/>
    <w:rsid w:val="00A24389"/>
    <w:rsid w:val="00A32297"/>
    <w:rsid w:val="00A66E4E"/>
    <w:rsid w:val="00A81401"/>
    <w:rsid w:val="00A97BE3"/>
    <w:rsid w:val="00AA3647"/>
    <w:rsid w:val="00AB1BA8"/>
    <w:rsid w:val="00AC45C4"/>
    <w:rsid w:val="00AD132D"/>
    <w:rsid w:val="00B2092A"/>
    <w:rsid w:val="00B35944"/>
    <w:rsid w:val="00B41AEE"/>
    <w:rsid w:val="00B452BB"/>
    <w:rsid w:val="00B47220"/>
    <w:rsid w:val="00B61240"/>
    <w:rsid w:val="00B64B98"/>
    <w:rsid w:val="00B73BD2"/>
    <w:rsid w:val="00B82178"/>
    <w:rsid w:val="00BA0B20"/>
    <w:rsid w:val="00BA2D6F"/>
    <w:rsid w:val="00BB53A0"/>
    <w:rsid w:val="00BC19F2"/>
    <w:rsid w:val="00BE5E7D"/>
    <w:rsid w:val="00C15041"/>
    <w:rsid w:val="00C222C5"/>
    <w:rsid w:val="00C23EC3"/>
    <w:rsid w:val="00C24C8C"/>
    <w:rsid w:val="00C52946"/>
    <w:rsid w:val="00C61A05"/>
    <w:rsid w:val="00C840FE"/>
    <w:rsid w:val="00CB0806"/>
    <w:rsid w:val="00CC2934"/>
    <w:rsid w:val="00CD0C44"/>
    <w:rsid w:val="00CF5E64"/>
    <w:rsid w:val="00D3655E"/>
    <w:rsid w:val="00D3799C"/>
    <w:rsid w:val="00D50A43"/>
    <w:rsid w:val="00D51968"/>
    <w:rsid w:val="00D64811"/>
    <w:rsid w:val="00DD6A04"/>
    <w:rsid w:val="00DD725A"/>
    <w:rsid w:val="00E0487B"/>
    <w:rsid w:val="00E0629B"/>
    <w:rsid w:val="00E073BE"/>
    <w:rsid w:val="00E21907"/>
    <w:rsid w:val="00E22F68"/>
    <w:rsid w:val="00E5685B"/>
    <w:rsid w:val="00E81F24"/>
    <w:rsid w:val="00E96523"/>
    <w:rsid w:val="00EB39F9"/>
    <w:rsid w:val="00EC38F0"/>
    <w:rsid w:val="00ED07B8"/>
    <w:rsid w:val="00EE4EB6"/>
    <w:rsid w:val="00F0298F"/>
    <w:rsid w:val="00F030D2"/>
    <w:rsid w:val="00F22E95"/>
    <w:rsid w:val="00F265A5"/>
    <w:rsid w:val="00F40090"/>
    <w:rsid w:val="00F527D3"/>
    <w:rsid w:val="00F77313"/>
    <w:rsid w:val="00F83377"/>
    <w:rsid w:val="00F9619A"/>
    <w:rsid w:val="00FB191F"/>
    <w:rsid w:val="00FB7114"/>
    <w:rsid w:val="00FC4B61"/>
    <w:rsid w:val="00FE14A5"/>
    <w:rsid w:val="00FE569C"/>
    <w:rsid w:val="00FF14F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26</Pages>
  <Words>14126</Words>
  <Characters>80523</Characters>
  <Application>Microsoft Office Word</Application>
  <DocSecurity>0</DocSecurity>
  <Lines>671</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Eko Onggosanusi</cp:lastModifiedBy>
  <cp:revision>3</cp:revision>
  <cp:lastPrinted>2021-10-06T09:28:00Z</cp:lastPrinted>
  <dcterms:created xsi:type="dcterms:W3CDTF">2022-05-13T01:47:00Z</dcterms:created>
  <dcterms:modified xsi:type="dcterms:W3CDTF">2022-05-13T02:02: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